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58" d="100"/>
          <a:sy n="58" d="100"/>
        </p:scale>
        <p:origin x="102" y="4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827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7177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501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6539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184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8257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117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406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23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758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805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4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3094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0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75FCBD-9403-413C-9955-09FF3FF4D4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233182"/>
            <a:ext cx="9144000" cy="1124124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amed Entity Recognition for Social Media Texts </a:t>
            </a:r>
            <a:b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ith Semantic Augmentation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12CF011-521F-4A96-A55B-93A111B67A9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31722" y="2357306"/>
            <a:ext cx="9144000" cy="2466364"/>
          </a:xfrm>
        </p:spPr>
        <p:txBody>
          <a:bodyPr/>
          <a:lstStyle/>
          <a:p>
            <a:r>
              <a:rPr lang="en-US" altLang="zh-C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uyang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ie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uanhe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ian</a:t>
            </a:r>
            <a:r>
              <a:rPr lang="en-US" altLang="zh-CN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Xiang Wan, Yan Song, Bo Dai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Electronic Science and Technology of China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Washington Shenzhen Research Institute of Big Data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NLP-2020</a:t>
            </a:r>
          </a:p>
          <a:p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罗辉</a:t>
            </a:r>
            <a:endParaRPr lang="en-US" altLang="zh-CN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thub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800" dirty="0">
                <a:solidFill>
                  <a:srgbClr val="000080"/>
                </a:solidFill>
                <a:effectLst/>
                <a:latin typeface="NimbusMonL-Regu"/>
              </a:rPr>
              <a:t>https://github.com/cuhksz-nlp/SANER</a:t>
            </a:r>
            <a:r>
              <a:rPr lang="en-US" altLang="zh-CN" sz="1800" dirty="0">
                <a:solidFill>
                  <a:srgbClr val="000000"/>
                </a:solidFill>
                <a:effectLst/>
                <a:latin typeface="NimbusRomNo9L-Regu"/>
              </a:rPr>
              <a:t>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70098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052836-ED9C-4D51-9A10-51ED152227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2483840" cy="725444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2C110ABB-94CE-4720-B387-61E5D1CCC18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62150" y="1957264"/>
            <a:ext cx="8020749" cy="3738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5047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6E1262A-C428-427C-AE3F-0ED1FE8B4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8141" y="119307"/>
            <a:ext cx="1393272" cy="683499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6FB2EDF2-CF54-4A3B-A50D-448A11AA929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8388" y="813732"/>
            <a:ext cx="5344823" cy="497467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97D4C0D-BA02-4CF7-83DA-1B97E92BEE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3194" y="3429000"/>
            <a:ext cx="4324350" cy="5143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C790953-8170-42CD-940F-3BADC355F3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6044" y="545631"/>
            <a:ext cx="4381500" cy="51435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725A049-69FF-4943-A57C-B607E6454B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3253" y="1686224"/>
            <a:ext cx="4095750" cy="84772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FC28F78-860F-438D-81C8-F0CAB1EBF9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06044" y="2509006"/>
            <a:ext cx="3495675" cy="85725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4C877F6-D4E2-48C1-B41D-A208A35E478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53969" y="4056597"/>
            <a:ext cx="4295775" cy="55245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35EDF57-AF68-4D1F-81CD-EC03B920E09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63194" y="5042135"/>
            <a:ext cx="5248275" cy="8477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69F683E-EFFD-415C-BFC2-FAEC3153AA3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3211" y="1144653"/>
            <a:ext cx="3390900" cy="542925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DCB8210-76FC-457A-AED2-2C94490B6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83558"/>
              </p:ext>
            </p:extLst>
          </p:nvPr>
        </p:nvGraphicFramePr>
        <p:xfrm>
          <a:off x="5848656" y="4609047"/>
          <a:ext cx="1323931" cy="45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48656" y="4609047"/>
                        <a:ext cx="1323931" cy="458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33325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20824F-6882-423D-BD6A-B0C47B0EA6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6472" y="188956"/>
            <a:ext cx="2525785" cy="582831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xperiments</a:t>
            </a:r>
            <a:r>
              <a:rPr lang="en-US" altLang="zh-C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8345D38A-9144-42DA-9DCE-03D8FD0E2D9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11177" y="1253331"/>
            <a:ext cx="5441542" cy="435133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1EFE710-B525-41A5-9A86-8D3985A194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2296" y="1253331"/>
            <a:ext cx="5429250" cy="465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0026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93EB95D-9408-4759-8E03-110544B319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525" y="1652915"/>
            <a:ext cx="10648950" cy="3552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6594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36935CC7-C791-4CF5-8F02-13F7F5A8A1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5868" y="979764"/>
            <a:ext cx="5334000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28712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</TotalTime>
  <Words>60</Words>
  <Application>Microsoft Office PowerPoint</Application>
  <PresentationFormat>宽屏</PresentationFormat>
  <Paragraphs>10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3" baseType="lpstr">
      <vt:lpstr>NimbusMonL-Regu</vt:lpstr>
      <vt:lpstr>NimbusRomNo9L-Regu</vt:lpstr>
      <vt:lpstr>Arial</vt:lpstr>
      <vt:lpstr>Calibri</vt:lpstr>
      <vt:lpstr>Times New Roman</vt:lpstr>
      <vt:lpstr>Office 主题</vt:lpstr>
      <vt:lpstr>MathType 7.0 Equation</vt:lpstr>
      <vt:lpstr>Named Entity Recognition for Social Media Texts  with Semantic Augmentation</vt:lpstr>
      <vt:lpstr>Introduction</vt:lpstr>
      <vt:lpstr>Model</vt:lpstr>
      <vt:lpstr>Experiments 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罗辉</dc:creator>
  <cp:lastModifiedBy>罗 辉</cp:lastModifiedBy>
  <cp:revision>16</cp:revision>
  <dcterms:created xsi:type="dcterms:W3CDTF">2021-04-16T04:35:27Z</dcterms:created>
  <dcterms:modified xsi:type="dcterms:W3CDTF">2021-04-18T06:30:25Z</dcterms:modified>
</cp:coreProperties>
</file>